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355" r:id="rId2"/>
    <p:sldId id="359" r:id="rId3"/>
    <p:sldId id="413" r:id="rId4"/>
    <p:sldId id="415" r:id="rId5"/>
    <p:sldId id="414" r:id="rId6"/>
    <p:sldId id="416" r:id="rId7"/>
    <p:sldId id="341" r:id="rId8"/>
    <p:sldId id="398" r:id="rId9"/>
    <p:sldId id="400" r:id="rId10"/>
    <p:sldId id="417" r:id="rId11"/>
    <p:sldId id="418" r:id="rId12"/>
    <p:sldId id="404" r:id="rId13"/>
    <p:sldId id="419" r:id="rId14"/>
    <p:sldId id="405" r:id="rId15"/>
    <p:sldId id="435" r:id="rId16"/>
    <p:sldId id="406" r:id="rId17"/>
    <p:sldId id="420" r:id="rId18"/>
    <p:sldId id="430" r:id="rId19"/>
    <p:sldId id="399" r:id="rId20"/>
    <p:sldId id="426" r:id="rId21"/>
    <p:sldId id="425" r:id="rId22"/>
    <p:sldId id="427" r:id="rId23"/>
    <p:sldId id="436" r:id="rId24"/>
    <p:sldId id="437" r:id="rId25"/>
    <p:sldId id="344" r:id="rId26"/>
    <p:sldId id="375" r:id="rId27"/>
    <p:sldId id="408" r:id="rId28"/>
    <p:sldId id="431" r:id="rId29"/>
    <p:sldId id="409" r:id="rId30"/>
    <p:sldId id="434" r:id="rId31"/>
    <p:sldId id="440" r:id="rId32"/>
    <p:sldId id="441" r:id="rId33"/>
    <p:sldId id="442" r:id="rId34"/>
    <p:sldId id="389" r:id="rId35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FF00FF"/>
    <a:srgbClr val="0000CC"/>
    <a:srgbClr val="FF6600"/>
    <a:srgbClr val="F68426"/>
    <a:srgbClr val="FF9900"/>
    <a:srgbClr val="6DAA2D"/>
    <a:srgbClr val="A8DA73"/>
    <a:srgbClr val="D7F155"/>
    <a:srgbClr val="9BC3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76" autoAdjust="0"/>
    <p:restoredTop sz="94660"/>
  </p:normalViewPr>
  <p:slideViewPr>
    <p:cSldViewPr>
      <p:cViewPr>
        <p:scale>
          <a:sx n="125" d="100"/>
          <a:sy n="125" d="100"/>
        </p:scale>
        <p:origin x="-1224" y="-450"/>
      </p:cViewPr>
      <p:guideLst>
        <p:guide orient="horz" pos="1620"/>
        <p:guide pos="28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2FAAE2-9B52-45C5-968D-2B2024B388D1}" type="datetimeFigureOut">
              <a:rPr lang="zh-CN" altLang="en-US" smtClean="0"/>
              <a:t>2015/4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B49126-AB6B-4ABE-B579-A9E4DC2C98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182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C795B5-CF55-4C73-B00C-FE3F163FAE1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9277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20279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D:\Teliss_Tong\Copy\定期备份\工作备份\！PPT图片及版面资源\06-PPT精选插图\10-综合\脚印.jpg"/>
          <p:cNvPicPr>
            <a:picLocks noChangeAspect="1" noChangeArrowheads="1"/>
          </p:cNvPicPr>
          <p:nvPr userDrawn="1"/>
        </p:nvPicPr>
        <p:blipFill rotWithShape="1">
          <a:blip r:embed="rId2" cstate="email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" y="0"/>
            <a:ext cx="4355976" cy="5144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11724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EC1AC4F-C7FD-4941-8942-293A2B41889C}" type="datetimeFigureOut">
              <a:rPr lang="en-US" smtClean="0"/>
              <a:t>4/29/2015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1840692B-7641-41A9-A07F-355C85AECE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8578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49" r:id="rId2"/>
    <p:sldLayoutId id="2147483651" r:id="rId3"/>
    <p:sldLayoutId id="2147483656" r:id="rId4"/>
    <p:sldLayoutId id="2147483658" r:id="rId5"/>
  </p:sldLayoutIdLst>
  <p:timing>
    <p:tnLst>
      <p:par>
        <p:cTn id="1" dur="indefinite" restart="never" nodeType="tmRoot"/>
      </p:par>
    </p:tnLst>
  </p:timing>
  <p:txStyles>
    <p:titleStyle>
      <a:lvl1pPr algn="ctr" defTabSz="685868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201" indent="-257201" algn="l" defTabSz="685868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68" indent="-214334" algn="l" defTabSz="685868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336" indent="-171467" algn="l" defTabSz="68586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270" indent="-171467" algn="l" defTabSz="685868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205" indent="-171467" algn="l" defTabSz="685868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6138" indent="-171467" algn="l" defTabSz="685868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073" indent="-171467" algn="l" defTabSz="685868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007" indent="-171467" algn="l" defTabSz="685868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942" indent="-171467" algn="l" defTabSz="685868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35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68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803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737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672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606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540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475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emf"/><Relationship Id="rId4" Type="http://schemas.openxmlformats.org/officeDocument/2006/relationships/package" Target="../embeddings/Microsoft_Word___4.docx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emf"/><Relationship Id="rId4" Type="http://schemas.openxmlformats.org/officeDocument/2006/relationships/package" Target="../embeddings/Microsoft_Word___5.docx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6.bin"/><Relationship Id="rId7" Type="http://schemas.openxmlformats.org/officeDocument/2006/relationships/package" Target="../embeddings/Microsoft_Word___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emf"/><Relationship Id="rId4" Type="http://schemas.openxmlformats.org/officeDocument/2006/relationships/package" Target="../embeddings/Microsoft_Word___6.docx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slide" Target="slide2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7" Type="http://schemas.openxmlformats.org/officeDocument/2006/relationships/image" Target="../media/image23.png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slide" Target="slide2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slide" Target="slide2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slide" Target="slide2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1.xml"/><Relationship Id="rId4" Type="http://schemas.openxmlformats.org/officeDocument/2006/relationships/slide" Target="slide2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slide" Target="slide2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slide" Target="slide25.xml"/><Relationship Id="rId7" Type="http://schemas.openxmlformats.org/officeDocument/2006/relationships/package" Target="../embeddings/Microsoft_Word___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slide" Target="slide29.xml"/><Relationship Id="rId4" Type="http://schemas.openxmlformats.org/officeDocument/2006/relationships/slide" Target="slide2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9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slide" Target="slide25.xml"/><Relationship Id="rId7" Type="http://schemas.openxmlformats.org/officeDocument/2006/relationships/package" Target="../embeddings/Microsoft_Word___9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slide" Target="slide29.xml"/><Relationship Id="rId10" Type="http://schemas.openxmlformats.org/officeDocument/2006/relationships/image" Target="../media/image11.png"/><Relationship Id="rId4" Type="http://schemas.openxmlformats.org/officeDocument/2006/relationships/slide" Target="slide27.xml"/><Relationship Id="rId9" Type="http://schemas.openxmlformats.org/officeDocument/2006/relationships/slide" Target="slide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91taoke.com/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package" Target="../embeddings/Microsoft_Word___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4" Type="http://schemas.openxmlformats.org/officeDocument/2006/relationships/package" Target="../embeddings/Microsoft_Word___1.docx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emf"/><Relationship Id="rId4" Type="http://schemas.openxmlformats.org/officeDocument/2006/relationships/package" Target="../embeddings/Microsoft_Word___3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0"/>
            <a:ext cx="8892479" cy="51435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-46038" y="1488"/>
            <a:ext cx="3681933" cy="51435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形标注 5"/>
          <p:cNvSpPr/>
          <p:nvPr/>
        </p:nvSpPr>
        <p:spPr>
          <a:xfrm>
            <a:off x="558602" y="1304181"/>
            <a:ext cx="2648895" cy="2461974"/>
          </a:xfrm>
          <a:prstGeom prst="wedgeEllipseCallout">
            <a:avLst>
              <a:gd name="adj1" fmla="val 65839"/>
              <a:gd name="adj2" fmla="val 209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635895" y="1707654"/>
            <a:ext cx="5508103" cy="1866984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686172" y="1904628"/>
            <a:ext cx="2843808" cy="1101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6000" b="1" dirty="0" smtClean="0">
                <a:solidFill>
                  <a:srgbClr val="0070C0"/>
                </a:solidFill>
                <a:latin typeface="Impact" panose="020B0806030902050204" pitchFamily="34" charset="0"/>
                <a:ea typeface="微软雅黑" pitchFamily="34" charset="-122"/>
              </a:rPr>
              <a:t>第二章</a:t>
            </a:r>
            <a:endParaRPr lang="en-US" altLang="zh-CN" sz="6000" b="1" dirty="0">
              <a:solidFill>
                <a:srgbClr val="0070C0"/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543425" y="1674525"/>
            <a:ext cx="3775393" cy="15125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7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Impact" panose="020B0806030902050204" pitchFamily="34" charset="0"/>
                <a:ea typeface="微软雅黑" pitchFamily="34" charset="-122"/>
              </a:rPr>
              <a:t>恒定电流</a:t>
            </a:r>
            <a:endParaRPr lang="zh-CN" altLang="en-US" sz="7000" b="1" dirty="0">
              <a:solidFill>
                <a:schemeClr val="tx1">
                  <a:lumMod val="85000"/>
                  <a:lumOff val="15000"/>
                </a:schemeClr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9964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395536" y="51470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2)S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S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都闭合时，流过电解槽的电流大小；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568307"/>
              </p:ext>
            </p:extLst>
          </p:nvPr>
        </p:nvGraphicFramePr>
        <p:xfrm>
          <a:off x="461520" y="684302"/>
          <a:ext cx="8510588" cy="402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文档" r:id="rId4" imgW="8515791" imgH="4033826" progId="Word.Document.12">
                  <p:embed/>
                </p:oleObj>
              </mc:Choice>
              <mc:Fallback>
                <p:oleObj name="文档" r:id="rId4" imgW="8515791" imgH="40338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520" y="684302"/>
                        <a:ext cx="8510588" cy="402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23528" y="3955142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流过电解槽的电流为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I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I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I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′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0 A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80296" y="4523586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20 </a:t>
            </a:r>
            <a:r>
              <a:rPr lang="en-US" altLang="zh-CN" sz="2600" kern="100" dirty="0" smtClean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A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607632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51520" y="771550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3)S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S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都闭合时，电解槽中电能转化成化学能的功率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23528" y="1491630"/>
            <a:ext cx="8712968" cy="1892826"/>
            <a:chOff x="323528" y="1378814"/>
            <a:chExt cx="8712968" cy="1892826"/>
          </a:xfrm>
        </p:grpSpPr>
        <p:sp>
          <p:nvSpPr>
            <p:cNvPr id="8" name="矩形 7"/>
            <p:cNvSpPr/>
            <p:nvPr/>
          </p:nvSpPr>
          <p:spPr>
            <a:xfrm>
              <a:off x="323528" y="1378814"/>
              <a:ext cx="8712968" cy="18928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600" b="1" kern="100" dirty="0">
                  <a:solidFill>
                    <a:srgbClr val="00B0F0"/>
                  </a:solidFill>
                  <a:latin typeface="Times New Roman"/>
                  <a:ea typeface="微软雅黑"/>
                  <a:cs typeface="Times New Roman"/>
                </a:rPr>
                <a:t>解析　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电解槽消耗的电功率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P</a:t>
              </a:r>
              <a:r>
                <a:rPr lang="en-US" altLang="zh-CN" sz="2600" i="1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A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I</a:t>
              </a:r>
              <a:r>
                <a:rPr lang="en-US" altLang="zh-CN" sz="2600" i="1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A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U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20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宋体"/>
                  <a:ea typeface="微软雅黑"/>
                  <a:cs typeface="Times New Roman"/>
                </a:rPr>
                <a:t>×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95 W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1 900 W</a:t>
              </a:r>
              <a:endParaRPr lang="zh-CN" altLang="zh-CN" sz="1050" kern="100" dirty="0">
                <a:latin typeface="宋体"/>
                <a:cs typeface="Courier New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电解槽内热损耗功率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P</a:t>
              </a:r>
              <a:r>
                <a:rPr lang="zh-CN" altLang="zh-CN" sz="2600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热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i="1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     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20</a:t>
              </a:r>
              <a:r>
                <a:rPr lang="en-US" altLang="zh-CN" sz="2600" kern="100" baseline="30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2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宋体"/>
                  <a:ea typeface="微软雅黑"/>
                  <a:cs typeface="Times New Roman"/>
                </a:rPr>
                <a:t>×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0.5 W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200 W</a:t>
              </a:r>
              <a:endParaRPr lang="zh-CN" altLang="zh-CN" sz="1050" kern="100" dirty="0">
                <a:latin typeface="宋体"/>
                <a:cs typeface="Courier New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电解槽中电能转化成化学能的功率为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P</a:t>
              </a:r>
              <a:r>
                <a:rPr lang="zh-CN" altLang="zh-CN" sz="2600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化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P</a:t>
              </a:r>
              <a:r>
                <a:rPr lang="en-US" altLang="zh-CN" sz="2600" i="1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A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－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P</a:t>
              </a:r>
              <a:r>
                <a:rPr lang="zh-CN" altLang="zh-CN" sz="2600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热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1 700 W</a:t>
              </a:r>
              <a:r>
                <a:rPr lang="en-US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.</a:t>
              </a:r>
              <a:endParaRPr lang="zh-CN" altLang="zh-CN" sz="1050" kern="100" dirty="0">
                <a:effectLst/>
                <a:latin typeface="宋体"/>
                <a:cs typeface="Courier New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1787872"/>
                </p:ext>
              </p:extLst>
            </p:nvPr>
          </p:nvGraphicFramePr>
          <p:xfrm>
            <a:off x="4067944" y="2090554"/>
            <a:ext cx="989013" cy="862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3" name="文档" r:id="rId4" imgW="989753" imgH="862133" progId="Word.Document.12">
                    <p:embed/>
                  </p:oleObj>
                </mc:Choice>
                <mc:Fallback>
                  <p:oleObj name="文档" r:id="rId4" imgW="989753" imgH="862133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67944" y="2090554"/>
                          <a:ext cx="989013" cy="862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/>
          <p:cNvSpPr/>
          <p:nvPr/>
        </p:nvSpPr>
        <p:spPr>
          <a:xfrm>
            <a:off x="323528" y="3466441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1 700 </a:t>
            </a:r>
            <a:r>
              <a:rPr lang="en-US" altLang="zh-CN" sz="2600" kern="100" dirty="0" smtClean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W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607632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8679" y="267494"/>
            <a:ext cx="3852337" cy="6215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600" b="1" kern="1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二、闭合电路的动态分析</a:t>
            </a:r>
          </a:p>
        </p:txBody>
      </p:sp>
      <p:sp>
        <p:nvSpPr>
          <p:cNvPr id="5" name="矩形 4"/>
          <p:cNvSpPr/>
          <p:nvPr/>
        </p:nvSpPr>
        <p:spPr>
          <a:xfrm>
            <a:off x="459924" y="930806"/>
            <a:ext cx="8352928" cy="42184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动态电路问题的分析思路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1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路中不论是串联部分还是并联部分，只要有一个电阻的阻值变大时，整个电路的总电阻必变大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只要有一个电阻的阻值变小时，整个电路的总电阻必变小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2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根据总电阻的变化，由闭合电路欧姆定律可判定总电流、电压的变化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3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判定固定支路电流、电压的变化；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687192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67544" y="1474025"/>
            <a:ext cx="8352928" cy="18178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4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判定变化部分的电流、电压变化，如变化部分是并联回路，那么应先判定固定电阻部分的电流、电压的变化，最后变化电阻部分的电流、电压就能确定了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583742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23528" y="491138"/>
            <a:ext cx="6048672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如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示电路，电源内阻不可忽略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开关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S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闭合后，在变阻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0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滑动端向下滑动的过程中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　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3528" y="2314020"/>
            <a:ext cx="8352928" cy="2417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压表与电流表的示数都减小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压表与电流表的示数都增大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压表的示数增大，电流表的示数减小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压表的示数减小，电流表的示数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增大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22530" name="Picture 2" descr="\\莫成程\f\幻灯片文件复制\2015\同步\步步高\物理\步步高人教3-1（人教）\+71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684881"/>
            <a:ext cx="2304688" cy="138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7182142" y="2067798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2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131281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467544" y="423620"/>
            <a:ext cx="8352928" cy="4122588"/>
            <a:chOff x="467544" y="423620"/>
            <a:chExt cx="8352928" cy="4122588"/>
          </a:xfrm>
        </p:grpSpPr>
        <p:sp>
          <p:nvSpPr>
            <p:cNvPr id="3" name="矩形 2"/>
            <p:cNvSpPr/>
            <p:nvPr/>
          </p:nvSpPr>
          <p:spPr>
            <a:xfrm>
              <a:off x="467544" y="423620"/>
              <a:ext cx="8352928" cy="36933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80000"/>
                </a:lnSpc>
                <a:spcAft>
                  <a:spcPts val="0"/>
                </a:spcAft>
              </a:pPr>
              <a:r>
                <a:rPr lang="zh-CN" altLang="zh-CN" sz="2600" b="1" kern="100" dirty="0">
                  <a:solidFill>
                    <a:srgbClr val="00B0F0"/>
                  </a:solidFill>
                  <a:latin typeface="Times New Roman"/>
                  <a:ea typeface="微软雅黑"/>
                  <a:cs typeface="Times New Roman"/>
                </a:rPr>
                <a:t>解析　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由变阻器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R</a:t>
              </a:r>
              <a:r>
                <a:rPr lang="en-US" altLang="zh-CN" sz="2600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0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的滑动端向下滑可知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R</a:t>
              </a:r>
              <a:r>
                <a:rPr lang="en-US" altLang="zh-CN" sz="2600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0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连入电路中的有效电阻减小，则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R</a:t>
              </a:r>
              <a:r>
                <a:rPr lang="zh-CN" altLang="zh-CN" sz="2600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总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减小，由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I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        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可知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I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增大，由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U</a:t>
              </a:r>
              <a:r>
                <a:rPr lang="zh-CN" altLang="zh-CN" sz="2600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内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i="1" kern="1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Ir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可知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U</a:t>
              </a:r>
              <a:r>
                <a:rPr lang="zh-CN" altLang="zh-CN" sz="2600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内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增大，由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E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U</a:t>
              </a:r>
              <a:r>
                <a:rPr lang="zh-CN" altLang="zh-CN" sz="2600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内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＋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U</a:t>
              </a:r>
              <a:r>
                <a:rPr lang="zh-CN" altLang="zh-CN" sz="2600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外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可知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U</a:t>
              </a:r>
              <a:r>
                <a:rPr lang="zh-CN" altLang="zh-CN" sz="2600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外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减小，故电压表示数减小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.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由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U</a:t>
              </a:r>
              <a:r>
                <a:rPr lang="en-US" altLang="zh-CN" sz="2600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1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IR</a:t>
              </a:r>
              <a:r>
                <a:rPr lang="en-US" altLang="zh-CN" sz="2600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1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可知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U</a:t>
              </a:r>
              <a:r>
                <a:rPr lang="en-US" altLang="zh-CN" sz="2600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1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增大，由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U</a:t>
              </a:r>
              <a:r>
                <a:rPr lang="zh-CN" altLang="zh-CN" sz="2600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外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U</a:t>
              </a:r>
              <a:r>
                <a:rPr lang="en-US" altLang="zh-CN" sz="2600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1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＋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U</a:t>
              </a:r>
              <a:r>
                <a:rPr lang="en-US" altLang="zh-CN" sz="2600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2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可知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U</a:t>
              </a:r>
              <a:r>
                <a:rPr lang="en-US" altLang="zh-CN" sz="2600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2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减小，由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I</a:t>
              </a:r>
              <a:r>
                <a:rPr lang="en-US" altLang="zh-CN" sz="2600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2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   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可知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电流表示数减小，故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A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正确</a:t>
              </a:r>
              <a:r>
                <a:rPr lang="en-US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.</a:t>
              </a:r>
              <a:endParaRPr lang="zh-CN" altLang="zh-CN" sz="2600" kern="100" dirty="0">
                <a:solidFill>
                  <a:schemeClr val="accent6">
                    <a:lumMod val="75000"/>
                  </a:schemeClr>
                </a:solidFill>
                <a:effectLst/>
                <a:latin typeface="宋体"/>
                <a:cs typeface="Courier New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9973510"/>
                </p:ext>
              </p:extLst>
            </p:nvPr>
          </p:nvGraphicFramePr>
          <p:xfrm>
            <a:off x="5318368" y="1203598"/>
            <a:ext cx="1111250" cy="1174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4" name="文档" r:id="rId4" imgW="1111763" imgH="1175111" progId="Word.Document.12">
                    <p:embed/>
                  </p:oleObj>
                </mc:Choice>
                <mc:Fallback>
                  <p:oleObj name="文档" r:id="rId4" imgW="1111763" imgH="1175111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18368" y="1203598"/>
                          <a:ext cx="1111250" cy="1174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287615"/>
                </p:ext>
              </p:extLst>
            </p:nvPr>
          </p:nvGraphicFramePr>
          <p:xfrm>
            <a:off x="2684552" y="3371458"/>
            <a:ext cx="1111250" cy="1174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5" name="文档" r:id="rId7" imgW="1111763" imgH="1176554" progId="Word.Document.12">
                    <p:embed/>
                  </p:oleObj>
                </mc:Choice>
                <mc:Fallback>
                  <p:oleObj name="文档" r:id="rId7" imgW="1111763" imgH="1176554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84552" y="3371458"/>
                          <a:ext cx="1111250" cy="1174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/>
          <p:cNvSpPr/>
          <p:nvPr/>
        </p:nvSpPr>
        <p:spPr>
          <a:xfrm>
            <a:off x="539552" y="4186521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</a:t>
            </a:r>
            <a:endParaRPr lang="zh-CN" altLang="zh-CN" sz="260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819703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59623" y="150033"/>
            <a:ext cx="3852337" cy="6215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600" b="1" kern="1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三、电路故障的分析方法</a:t>
            </a:r>
          </a:p>
        </p:txBody>
      </p:sp>
      <p:sp>
        <p:nvSpPr>
          <p:cNvPr id="5" name="矩形 4"/>
          <p:cNvSpPr/>
          <p:nvPr/>
        </p:nvSpPr>
        <p:spPr>
          <a:xfrm>
            <a:off x="395536" y="714782"/>
            <a:ext cx="8352928" cy="44550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用电压表检查故障：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1)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断路故障判断：用电压表与电源并联，若有示数，再逐段与电路并联，若电压表指针偏转，则说明该段电路中有断点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(2)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短路故障判断：用电压表与电源并联，若有示数，再逐段与电路并联，若电压表示数为零，则说明该段电路被短路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24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.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用欧姆表检查故障：用欧姆表检查故障，一定要注意将待测部分与电路断开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若测得某段电路的电阻为零，说明该部分短路；若测得某段电路的电阻无穷大，说明该部分断路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240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493252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395536" y="627534"/>
            <a:ext cx="8352928" cy="1217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是某同学连接的实验实物图，合上开关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S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后，发现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都不亮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他采用下列两种方法检查故障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24578" name="Picture 2" descr="\\莫成程\f\幻灯片文件复制\2015\同步\步步高\物理\步步高人教3-1（人教）\C261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991111"/>
            <a:ext cx="3206082" cy="1732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3887197" y="3867894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3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4256236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00390" y="51470"/>
            <a:ext cx="869209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1)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用多用电表的直流电压挡进行检查：</a:t>
            </a:r>
            <a:endParaRPr lang="zh-CN" altLang="zh-CN" sz="24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①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那么选择开关应置于下列量程的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________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挡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(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用字母序号表示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endParaRPr lang="zh-CN" altLang="zh-CN" sz="24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.2.5 V </a:t>
            </a:r>
            <a:r>
              <a:rPr lang="en-US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	 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.10 V  </a:t>
            </a:r>
            <a:r>
              <a:rPr lang="en-US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	C.50 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V  </a:t>
            </a:r>
            <a:r>
              <a:rPr lang="en-US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	D.250 V</a:t>
            </a:r>
            <a:endParaRPr lang="zh-CN" altLang="zh-CN" sz="240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5477" y="1737340"/>
            <a:ext cx="8779011" cy="3347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用多用电表的直流电压挡进行测量时，实质上是用电压表测量，而电压表内阻很大，若并联在断路处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设有一处发生断路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时，电路接通，电压表示数应为电源的电动势，并联在未断路处，示数为零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因此，用多用电表的直流电压挡进行检查电路时，电压表的量程必须大于电源的电动势，为了使示数明显，选择量程不宜过大，而电源的电动势约为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6 V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故选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 V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量程即可</a:t>
            </a:r>
            <a:r>
              <a:rPr lang="en-US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2400" kern="100" dirty="0">
              <a:effectLst/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262270" y="741933"/>
            <a:ext cx="3898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E36C0A"/>
                </a:solidFill>
                <a:latin typeface="Times New Roman"/>
                <a:ea typeface="微软雅黑"/>
              </a:rPr>
              <a:t>B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57403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23528" y="1138085"/>
            <a:ext cx="8352928" cy="1217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②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在测试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间直流电压时，红表笔应接触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________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选填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“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”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或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“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5536" y="2458329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测试时红表笔应接电势高的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308304" y="1264404"/>
            <a:ext cx="35137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i="1" kern="100" dirty="0">
                <a:solidFill>
                  <a:srgbClr val="E36C0A"/>
                </a:solidFill>
                <a:latin typeface="Times New Roman"/>
                <a:ea typeface="微软雅黑"/>
              </a:rPr>
              <a:t>a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3665399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483768" y="1203598"/>
            <a:ext cx="4339016" cy="804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24000">
              <a:lnSpc>
                <a:spcPct val="150000"/>
              </a:lnSpc>
            </a:pPr>
            <a:r>
              <a:rPr lang="zh-CN" altLang="en-US" sz="35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学案</a:t>
            </a:r>
            <a:r>
              <a:rPr lang="en-US" altLang="zh-CN" sz="3500" b="1" dirty="0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15</a:t>
            </a:r>
            <a:r>
              <a:rPr lang="zh-CN" altLang="en-US" sz="35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　章末总结</a:t>
            </a:r>
          </a:p>
        </p:txBody>
      </p:sp>
      <p:sp>
        <p:nvSpPr>
          <p:cNvPr id="26" name="圆角矩形 25">
            <a:hlinkClick r:id="rId3" action="ppaction://hlinksldjump"/>
          </p:cNvPr>
          <p:cNvSpPr/>
          <p:nvPr/>
        </p:nvSpPr>
        <p:spPr>
          <a:xfrm>
            <a:off x="3995936" y="2394655"/>
            <a:ext cx="1644881" cy="1069766"/>
          </a:xfrm>
          <a:prstGeom prst="roundRect">
            <a:avLst>
              <a:gd name="adj" fmla="val 5813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>
            <a:hlinkClick r:id="rId3" action="ppaction://hlinksldjump"/>
          </p:cNvPr>
          <p:cNvSpPr txBox="1"/>
          <p:nvPr/>
        </p:nvSpPr>
        <p:spPr>
          <a:xfrm>
            <a:off x="4100819" y="2609850"/>
            <a:ext cx="1415772" cy="58105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专题整合</a:t>
            </a:r>
            <a:endParaRPr lang="zh-CN" altLang="en-US" sz="24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8" name="圆角矩形 27">
            <a:hlinkClick r:id="rId4" action="ppaction://hlinksldjump"/>
          </p:cNvPr>
          <p:cNvSpPr/>
          <p:nvPr/>
        </p:nvSpPr>
        <p:spPr>
          <a:xfrm>
            <a:off x="6239487" y="2394655"/>
            <a:ext cx="1644881" cy="1069766"/>
          </a:xfrm>
          <a:prstGeom prst="roundRect">
            <a:avLst>
              <a:gd name="adj" fmla="val 5813"/>
            </a:avLst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>
            <a:hlinkClick r:id="rId4" action="ppaction://hlinksldjump"/>
          </p:cNvPr>
          <p:cNvSpPr txBox="1"/>
          <p:nvPr/>
        </p:nvSpPr>
        <p:spPr>
          <a:xfrm>
            <a:off x="6347577" y="2609850"/>
            <a:ext cx="1415772" cy="58105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自我检测</a:t>
            </a:r>
            <a:endParaRPr lang="zh-CN" altLang="en-US" sz="24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圆角矩形 9">
            <a:hlinkClick r:id="rId5" action="ppaction://hlinksldjump"/>
          </p:cNvPr>
          <p:cNvSpPr/>
          <p:nvPr/>
        </p:nvSpPr>
        <p:spPr>
          <a:xfrm>
            <a:off x="1600622" y="2394654"/>
            <a:ext cx="1644881" cy="1117967"/>
          </a:xfrm>
          <a:prstGeom prst="roundRect">
            <a:avLst>
              <a:gd name="adj" fmla="val 5813"/>
            </a:avLst>
          </a:prstGeom>
          <a:solidFill>
            <a:srgbClr val="9933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B0F0"/>
              </a:solidFill>
            </a:endParaRPr>
          </a:p>
        </p:txBody>
      </p:sp>
      <p:sp>
        <p:nvSpPr>
          <p:cNvPr id="11" name="TextBox 10">
            <a:hlinkClick r:id="rId5" action="ppaction://hlinksldjump"/>
          </p:cNvPr>
          <p:cNvSpPr txBox="1"/>
          <p:nvPr/>
        </p:nvSpPr>
        <p:spPr>
          <a:xfrm>
            <a:off x="1708712" y="2609850"/>
            <a:ext cx="1415772" cy="58105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网络构建</a:t>
            </a:r>
            <a:endParaRPr lang="zh-CN" altLang="en-US" sz="24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9165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95536" y="339502"/>
            <a:ext cx="8352928" cy="1217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③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该同学测试结果如下表所示，根据测试结果，可以判定故障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__________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假设只有下列中的某一项有故障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).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4899109"/>
              </p:ext>
            </p:extLst>
          </p:nvPr>
        </p:nvGraphicFramePr>
        <p:xfrm>
          <a:off x="539552" y="1760190"/>
          <a:ext cx="3715385" cy="2971800"/>
        </p:xfrm>
        <a:graphic>
          <a:graphicData uri="http://schemas.openxmlformats.org/drawingml/2006/table">
            <a:tbl>
              <a:tblPr/>
              <a:tblGrid>
                <a:gridCol w="1478280"/>
                <a:gridCol w="2237105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测试点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电压表示数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i="1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a</a:t>
                      </a:r>
                      <a:r>
                        <a:rPr lang="zh-CN" sz="2600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、</a:t>
                      </a:r>
                      <a:r>
                        <a:rPr lang="en-US" sz="2600" i="1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b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有示数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i="1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c</a:t>
                      </a:r>
                      <a:r>
                        <a:rPr lang="zh-CN" sz="2600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、</a:t>
                      </a:r>
                      <a:r>
                        <a:rPr lang="en-US" sz="2600" i="1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b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有示数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i="1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c</a:t>
                      </a:r>
                      <a:r>
                        <a:rPr lang="zh-CN" sz="2600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、</a:t>
                      </a:r>
                      <a:r>
                        <a:rPr lang="en-US" sz="2600" i="1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d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无示数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i="1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d</a:t>
                      </a:r>
                      <a:r>
                        <a:rPr lang="zh-CN" sz="2600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、</a:t>
                      </a:r>
                      <a:r>
                        <a:rPr lang="en-US" sz="2600" i="1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f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有示数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4584633" y="1635646"/>
            <a:ext cx="2795679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.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灯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断路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灯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短路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.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段断路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 err="1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.</a:t>
            </a:r>
            <a:r>
              <a:rPr lang="en-US" altLang="zh-CN" sz="2600" i="1" kern="100" dirty="0" err="1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f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段断路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689242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5536" y="411510"/>
            <a:ext cx="8352928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因合上开关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S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后，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灯都不亮，又只有某一项有故障，所以只发生断路的故障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根据测试结果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间有示数，说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→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源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→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完好；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间有示数，说明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en-US" altLang="zh-CN" sz="2600" kern="100" dirty="0" err="1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→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→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源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→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完好；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无示数，说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→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灯</a:t>
            </a:r>
            <a:r>
              <a:rPr lang="en-US" altLang="zh-CN" sz="2600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en-US" altLang="zh-CN" sz="2600" kern="100" dirty="0" err="1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→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间完好；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f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有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示数，说明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en-US" altLang="zh-CN" sz="2600" kern="100" dirty="0" err="1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→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en-US" altLang="zh-CN" sz="2600" kern="100" dirty="0" err="1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→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→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源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→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en-US" altLang="zh-CN" sz="2600" kern="100" dirty="0" err="1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→</a:t>
            </a:r>
            <a:r>
              <a:rPr lang="en-US" altLang="zh-CN" sz="2600" i="1" kern="100" dirty="0" err="1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f</a:t>
            </a:r>
            <a:r>
              <a:rPr lang="en-US" altLang="zh-CN" sz="2600" i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完好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综上分析应是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f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段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断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95536" y="4042505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</a:t>
            </a:r>
            <a:r>
              <a:rPr lang="zh-CN" altLang="zh-CN" sz="2600" b="1" kern="10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600" kern="100" dirty="0" smtClean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D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689242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23528" y="1059582"/>
            <a:ext cx="8352928" cy="1217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2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用欧姆挡检查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①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测试前，应将开关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S______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选填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“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断开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”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或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“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闭合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3528" y="2458329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用欧姆挡检查时，测试前应首先将开关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S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断开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648477" y="1783655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断开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689242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95536" y="483518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②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测量结果如下表所示，由此可以断定故障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　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)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7420892"/>
              </p:ext>
            </p:extLst>
          </p:nvPr>
        </p:nvGraphicFramePr>
        <p:xfrm>
          <a:off x="2394942" y="1274430"/>
          <a:ext cx="3905250" cy="2377440"/>
        </p:xfrm>
        <a:graphic>
          <a:graphicData uri="http://schemas.openxmlformats.org/drawingml/2006/table">
            <a:tbl>
              <a:tblPr/>
              <a:tblGrid>
                <a:gridCol w="1601470"/>
                <a:gridCol w="2303780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测试点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表头指针示数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i="1" kern="10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c</a:t>
                      </a:r>
                      <a:r>
                        <a:rPr lang="zh-CN" sz="2600" kern="10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、</a:t>
                      </a:r>
                      <a:r>
                        <a:rPr lang="en-US" sz="2600" i="1" kern="10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d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有示数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i="1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e</a:t>
                      </a:r>
                      <a:r>
                        <a:rPr lang="zh-CN" sz="2600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、</a:t>
                      </a:r>
                      <a:r>
                        <a:rPr lang="en-US" sz="2600" i="1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f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有示数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i="1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d</a:t>
                      </a:r>
                      <a:r>
                        <a:rPr lang="zh-CN" sz="2600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、</a:t>
                      </a:r>
                      <a:r>
                        <a:rPr lang="en-US" sz="2600" i="1" kern="10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Courier New"/>
                        </a:rPr>
                        <a:t>e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solidFill>
                            <a:srgbClr val="404040"/>
                          </a:solidFill>
                          <a:effectLst/>
                          <a:latin typeface="Times New Roman"/>
                          <a:ea typeface="微软雅黑"/>
                          <a:cs typeface="Times New Roman"/>
                        </a:rPr>
                        <a:t>无穷大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395536" y="3727360"/>
            <a:ext cx="8352928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断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			B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断路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都断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		</a:t>
            </a:r>
            <a:r>
              <a:rPr lang="en-US" altLang="zh-CN" sz="2600" kern="100" dirty="0" err="1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.</a:t>
            </a:r>
            <a:r>
              <a:rPr lang="en-US" altLang="zh-CN" sz="2600" i="1" kern="100" dirty="0" err="1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间导线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断路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665457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49837" y="771550"/>
            <a:ext cx="8188343" cy="35882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根据测试结果，接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时有示数，说明不是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断路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接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f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时有示数，说明也不是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断路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接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间时电阻无穷大，可以断定是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间导线断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 smtClean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D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3" name="Picture 2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459067" y="4517331"/>
            <a:ext cx="539117" cy="53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2103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 flipV="1">
            <a:off x="539552" y="332656"/>
            <a:ext cx="8208912" cy="6846"/>
          </a:xfrm>
          <a:prstGeom prst="line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hlinkClick r:id="rId2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8" name="TextBox 7">
            <a:hlinkClick r:id="rId3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TextBox 8">
            <a:hlinkClick r:id="rId4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51520" y="698817"/>
            <a:ext cx="6777819" cy="4579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(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闭合电路的动态分析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如图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示，电源电动势为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内阻为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不计电压表和电流表内阻对电路的影响，当开关闭合后，两小灯泡均能发光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在将滑动变阻器的触片逐渐向右滑动的过程中，下列说法正确的是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　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endParaRPr lang="zh-CN" altLang="zh-CN" sz="2400" kern="100" dirty="0">
              <a:latin typeface="宋体"/>
              <a:cs typeface="Courier New"/>
            </a:endParaRPr>
          </a:p>
          <a:p>
            <a:pPr algn="just">
              <a:lnSpc>
                <a:spcPct val="135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.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小灯泡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L</a:t>
            </a:r>
            <a:r>
              <a:rPr lang="en-US" altLang="zh-CN" sz="24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L</a:t>
            </a:r>
            <a:r>
              <a:rPr lang="en-US" altLang="zh-CN" sz="24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均变暗</a:t>
            </a:r>
            <a:endParaRPr lang="zh-CN" altLang="zh-CN" sz="2400" kern="100" dirty="0">
              <a:latin typeface="宋体"/>
              <a:cs typeface="Courier New"/>
            </a:endParaRPr>
          </a:p>
          <a:p>
            <a:pPr algn="just">
              <a:lnSpc>
                <a:spcPct val="135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.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小灯泡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L</a:t>
            </a:r>
            <a:r>
              <a:rPr lang="en-US" altLang="zh-CN" sz="24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变亮，小灯泡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L</a:t>
            </a:r>
            <a:r>
              <a:rPr lang="en-US" altLang="zh-CN" sz="24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变暗</a:t>
            </a:r>
            <a:endParaRPr lang="zh-CN" altLang="zh-CN" sz="2400" kern="100" dirty="0">
              <a:latin typeface="宋体"/>
              <a:cs typeface="Courier New"/>
            </a:endParaRPr>
          </a:p>
          <a:p>
            <a:pPr algn="just">
              <a:lnSpc>
                <a:spcPct val="135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.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流表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</a:t>
            </a:r>
            <a:r>
              <a:rPr lang="en-US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  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读数变小，电压表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</a:t>
            </a:r>
            <a:r>
              <a:rPr lang="en-US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  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读数变大</a:t>
            </a:r>
            <a:endParaRPr lang="zh-CN" altLang="zh-CN" sz="2400" kern="100" dirty="0">
              <a:latin typeface="宋体"/>
              <a:cs typeface="Courier New"/>
            </a:endParaRPr>
          </a:p>
          <a:p>
            <a:pPr algn="just">
              <a:lnSpc>
                <a:spcPct val="135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.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流表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</a:t>
            </a:r>
            <a:r>
              <a:rPr lang="en-US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  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读数变大，电压表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</a:t>
            </a:r>
            <a:r>
              <a:rPr lang="en-US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  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读数变小</a:t>
            </a:r>
            <a:endParaRPr lang="zh-CN" altLang="zh-CN" sz="2400" kern="100" dirty="0">
              <a:effectLst/>
              <a:latin typeface="宋体"/>
              <a:cs typeface="Courier New"/>
            </a:endParaRPr>
          </a:p>
        </p:txBody>
      </p:sp>
      <p:pic>
        <p:nvPicPr>
          <p:cNvPr id="27650" name="Picture 2" descr="\\莫成程\f\幻灯片文件复制\2015\同步\步步高\物理\步步高人教3-1（人教）\C264.T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1851670"/>
            <a:ext cx="1683485" cy="1874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7591620" y="3795886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4</a:t>
            </a:r>
            <a:endParaRPr lang="zh-CN" altLang="en-US" sz="2600" dirty="0"/>
          </a:p>
        </p:txBody>
      </p:sp>
      <p:pic>
        <p:nvPicPr>
          <p:cNvPr id="27651" name="Picture 3" descr="\\莫成程\f\幻灯片文件复制\2015\同步\步步高\物理\步步高人教3-1（人教）\圈A.T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284" y="4364330"/>
            <a:ext cx="230531" cy="230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 descr="\\莫成程\f\幻灯片文件复制\2015\同步\步步高\物理\步步高人教3-1（人教）\圈V.T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148" y="4371951"/>
            <a:ext cx="230531" cy="230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3" descr="\\莫成程\f\幻灯片文件复制\2015\同步\步步高\物理\步步高人教3-1（人教）\圈A.T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572" y="4861500"/>
            <a:ext cx="230531" cy="230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" descr="\\莫成程\f\幻灯片文件复制\2015\同步\步步高\物理\步步高人教3-1（人教）\圈V.T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7436" y="4869121"/>
            <a:ext cx="230531" cy="230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圆角矩形 15"/>
          <p:cNvSpPr/>
          <p:nvPr/>
        </p:nvSpPr>
        <p:spPr>
          <a:xfrm>
            <a:off x="7103583" y="421864"/>
            <a:ext cx="1644881" cy="709726"/>
          </a:xfrm>
          <a:prstGeom prst="roundRect">
            <a:avLst>
              <a:gd name="adj" fmla="val 5813"/>
            </a:avLst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7211673" y="430560"/>
            <a:ext cx="1415772" cy="58105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自我检测</a:t>
            </a:r>
            <a:endParaRPr lang="zh-CN" altLang="en-US" sz="24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1449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hlinkClick r:id="rId2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5" name="TextBox 4">
            <a:hlinkClick r:id="rId3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6" name="TextBox 5">
            <a:hlinkClick r:id="rId4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3528" y="1059582"/>
            <a:ext cx="8352928" cy="3018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滑动触片向右滑动的过程中，滑动变阻器接入电路部分的阻值变大，电路中的总电阻变大，路端电压变大，总电流变小，故电流表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读数变小，电压表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读数变大，小灯泡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L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变暗，小灯泡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L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端的电压减小，小灯泡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L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端电压增大，小灯泡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L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变亮，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正确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8" name="Picture 3" descr="\\莫成程\f\幻灯片文件复制\2015\同步\步步高\物理\步步高人教3-1（人教）\圈A.T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4726" y="2545789"/>
            <a:ext cx="230531" cy="230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\\莫成程\f\幻灯片文件复制\2015\同步\步步高\物理\步步高人教3-1（人教）\圈V.T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837" y="2522930"/>
            <a:ext cx="230531" cy="230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323528" y="4042505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BC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964190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hlinkClick r:id="rId2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37552" y="713071"/>
            <a:ext cx="6710712" cy="45085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.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路故障的分析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如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示的电路中，电源电动势为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6 V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当开关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S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接通后，灯泡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L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和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L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都不亮，用电压表测得各部分电压是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6 V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0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6 V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由此可判定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　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.L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和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L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灯丝都烧断了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.L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灯丝烧断了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.L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灯丝烧断了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变阻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断路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28674" name="Picture 2" descr="\\莫成程\f\幻灯片文件复制\2015\同步\步步高\物理\步步高人教3-1（人教）\W130.T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915566"/>
            <a:ext cx="1921416" cy="1858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7566570" y="2776258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5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310449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hlinkClick r:id="rId2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TextBox 8">
            <a:hlinkClick r:id="rId3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TextBox 9">
            <a:hlinkClick r:id="rId4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51520" y="771550"/>
            <a:ext cx="8352928" cy="36182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由条件可知，电路中有的地方有电压，说明电源是有电压的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由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6 V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和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0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可知外电路上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c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段有断点；由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6 V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可知外电路上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L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段有断点，即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L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灯丝烧断，而且除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L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外，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L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和变阻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都没有断路，否则也不存在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6 V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1520" y="4327525"/>
            <a:ext cx="8352928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C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923954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hlinkClick r:id="rId2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3528" y="843558"/>
            <a:ext cx="8352928" cy="2417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.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非纯电阻电路的计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如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6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示的电路中，电源电动势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 V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内阻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0.5 Ω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电动机的电阻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0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0 Ω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电阻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5 Ω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动机正常工作时，电压表的示数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.0 V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求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29698" name="Picture 2" descr="\\莫成程\f\幻灯片文件复制\2015\同步\步步高\物理\步步高人教3-1（人教）\C266.T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2921898"/>
            <a:ext cx="2006332" cy="1306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4157590" y="4299942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6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1780463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 flipV="1">
            <a:off x="574405" y="324057"/>
            <a:ext cx="8174059" cy="9393"/>
          </a:xfrm>
          <a:prstGeom prst="line">
            <a:avLst/>
          </a:prstGeom>
          <a:ln w="19050">
            <a:solidFill>
              <a:srgbClr val="99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512005" y="252254"/>
            <a:ext cx="4204011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恒定电流</a:t>
            </a:r>
            <a:endParaRPr lang="zh-CN" altLang="zh-CN" sz="240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52304" y="1852464"/>
            <a:ext cx="595227" cy="2239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基本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概念</a:t>
            </a:r>
            <a:endParaRPr lang="zh-CN" altLang="zh-CN" sz="240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971600" y="710590"/>
            <a:ext cx="7658604" cy="4579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恒定电场：由稳定分布的电荷所产生的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稳定</a:t>
            </a:r>
            <a:endParaRPr lang="en-US" altLang="zh-CN" sz="24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>
              <a:lnSpc>
                <a:spcPct val="135000"/>
              </a:lnSpc>
            </a:pPr>
            <a:r>
              <a:rPr lang="zh-CN" altLang="en-US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场</a:t>
            </a:r>
            <a:endParaRPr lang="zh-CN" altLang="zh-CN" sz="2400" kern="100" dirty="0">
              <a:latin typeface="宋体"/>
              <a:cs typeface="Courier New"/>
            </a:endParaRPr>
          </a:p>
          <a:p>
            <a:pPr>
              <a:lnSpc>
                <a:spcPct val="135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流：电荷的定向移动，大小：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I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    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；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方向：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正电荷</a:t>
            </a:r>
            <a:endParaRPr lang="en-US" altLang="zh-CN" sz="24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>
              <a:lnSpc>
                <a:spcPct val="135000"/>
              </a:lnSpc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</a:t>
            </a:r>
            <a:r>
              <a:rPr lang="en-US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移动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方向</a:t>
            </a:r>
            <a:endParaRPr lang="zh-CN" altLang="zh-CN" sz="2400" kern="100" dirty="0">
              <a:latin typeface="宋体"/>
              <a:cs typeface="Courier New"/>
            </a:endParaRPr>
          </a:p>
          <a:p>
            <a:pPr>
              <a:lnSpc>
                <a:spcPct val="135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动势：电源是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通过</a:t>
            </a:r>
            <a:r>
              <a:rPr lang="en-US" altLang="zh-CN" sz="24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          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做功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把其他形式的能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转化</a:t>
            </a:r>
            <a:endParaRPr lang="en-US" altLang="zh-CN" sz="24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>
              <a:lnSpc>
                <a:spcPct val="135000"/>
              </a:lnSpc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</a:t>
            </a:r>
            <a:r>
              <a:rPr lang="en-US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为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势能的装置，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	</a:t>
            </a:r>
          </a:p>
          <a:p>
            <a:pPr>
              <a:lnSpc>
                <a:spcPct val="135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阻：导体对电流的阻碍作用，定义：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</a:t>
            </a:r>
            <a:endParaRPr lang="zh-CN" altLang="zh-CN" sz="2400" u="sng" kern="100" dirty="0">
              <a:latin typeface="宋体"/>
              <a:cs typeface="Courier New"/>
            </a:endParaRPr>
          </a:p>
          <a:p>
            <a:pPr>
              <a:lnSpc>
                <a:spcPct val="135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功和电功率：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W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i="1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      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i="1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	</a:t>
            </a:r>
            <a:endParaRPr lang="zh-CN" altLang="zh-CN" sz="2400" kern="100" dirty="0">
              <a:latin typeface="宋体"/>
              <a:cs typeface="Courier New"/>
            </a:endParaRPr>
          </a:p>
          <a:p>
            <a:pPr>
              <a:lnSpc>
                <a:spcPct val="135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热和热功率：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i="1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        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i="1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</a:t>
            </a:r>
            <a:endParaRPr lang="zh-CN" altLang="zh-CN" sz="240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779912" y="2723386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非静电力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711793" y="4213557"/>
            <a:ext cx="5950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 err="1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UIt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5214052" y="4205937"/>
            <a:ext cx="510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UI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9248" name="矩形 9247"/>
          <p:cNvSpPr/>
          <p:nvPr/>
        </p:nvSpPr>
        <p:spPr>
          <a:xfrm>
            <a:off x="3707904" y="4724370"/>
            <a:ext cx="6623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I</a:t>
            </a:r>
            <a:r>
              <a:rPr lang="en-US" altLang="zh-CN" sz="2400" kern="100" baseline="300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400" i="1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Rt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9250" name="矩形 9249"/>
          <p:cNvSpPr/>
          <p:nvPr/>
        </p:nvSpPr>
        <p:spPr>
          <a:xfrm>
            <a:off x="5227692" y="4724370"/>
            <a:ext cx="577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I</a:t>
            </a:r>
            <a:r>
              <a:rPr lang="en-US" altLang="zh-CN" sz="2400" kern="100" baseline="300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400" i="1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R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9252" name="对象 92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00829"/>
              </p:ext>
            </p:extLst>
          </p:nvPr>
        </p:nvGraphicFramePr>
        <p:xfrm>
          <a:off x="5810140" y="1635646"/>
          <a:ext cx="197895" cy="511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0140" y="1635646"/>
                        <a:ext cx="197895" cy="511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53559"/>
              </p:ext>
            </p:extLst>
          </p:nvPr>
        </p:nvGraphicFramePr>
        <p:xfrm>
          <a:off x="4523196" y="3114929"/>
          <a:ext cx="264828" cy="544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5" imgW="203040" imgH="419040" progId="Equation.DSMT4">
                  <p:embed/>
                </p:oleObj>
              </mc:Choice>
              <mc:Fallback>
                <p:oleObj name="Equation" r:id="rId5" imgW="203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3196" y="3114929"/>
                        <a:ext cx="264828" cy="544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902786"/>
              </p:ext>
            </p:extLst>
          </p:nvPr>
        </p:nvGraphicFramePr>
        <p:xfrm>
          <a:off x="6847996" y="3632077"/>
          <a:ext cx="248778" cy="51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7" imgW="190440" imgH="393480" progId="Equation.DSMT4">
                  <p:embed/>
                </p:oleObj>
              </mc:Choice>
              <mc:Fallback>
                <p:oleObj name="Equation" r:id="rId7" imgW="190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7996" y="3632077"/>
                        <a:ext cx="248778" cy="51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左大括号 9252"/>
          <p:cNvSpPr/>
          <p:nvPr/>
        </p:nvSpPr>
        <p:spPr>
          <a:xfrm>
            <a:off x="899592" y="829335"/>
            <a:ext cx="163179" cy="4262695"/>
          </a:xfrm>
          <a:prstGeom prst="leftBrac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>
            <a:off x="7103583" y="474822"/>
            <a:ext cx="1644881" cy="727200"/>
          </a:xfrm>
          <a:prstGeom prst="roundRect">
            <a:avLst>
              <a:gd name="adj" fmla="val 5813"/>
            </a:avLst>
          </a:prstGeom>
          <a:solidFill>
            <a:srgbClr val="9933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7208466" y="491138"/>
            <a:ext cx="1415772" cy="58105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网络构建</a:t>
            </a:r>
            <a:endParaRPr lang="zh-CN" altLang="en-US" sz="24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8071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8" grpId="0"/>
      <p:bldP spid="30" grpId="0"/>
      <p:bldP spid="9248" grpId="0"/>
      <p:bldP spid="925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hlinkClick r:id="rId3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6" name="TextBox 5">
            <a:hlinkClick r:id="rId4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7" name="TextBox 6">
            <a:hlinkClick r:id="rId5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79512" y="843558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1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源释放的电功率；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36280" y="1434862"/>
            <a:ext cx="8352928" cy="2973122"/>
            <a:chOff x="236280" y="1434862"/>
            <a:chExt cx="8352928" cy="2973122"/>
          </a:xfrm>
        </p:grpSpPr>
        <p:sp>
          <p:nvSpPr>
            <p:cNvPr id="14" name="矩形 13"/>
            <p:cNvSpPr/>
            <p:nvPr/>
          </p:nvSpPr>
          <p:spPr>
            <a:xfrm>
              <a:off x="236280" y="1434862"/>
              <a:ext cx="8352928" cy="29731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80000"/>
                </a:lnSpc>
                <a:spcAft>
                  <a:spcPts val="0"/>
                </a:spcAft>
              </a:pPr>
              <a:r>
                <a:rPr lang="zh-CN" altLang="zh-CN" sz="2600" b="1" kern="100" dirty="0">
                  <a:solidFill>
                    <a:srgbClr val="00B0F0"/>
                  </a:solidFill>
                  <a:latin typeface="Times New Roman"/>
                  <a:ea typeface="微软雅黑"/>
                  <a:cs typeface="Times New Roman"/>
                </a:rPr>
                <a:t>解析　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电动机正常工作时，</a:t>
              </a:r>
              <a:endParaRPr lang="zh-CN" altLang="zh-CN" sz="1050" kern="100" dirty="0">
                <a:latin typeface="宋体"/>
                <a:cs typeface="Courier New"/>
              </a:endParaRPr>
            </a:p>
            <a:p>
              <a:pPr algn="just">
                <a:lnSpc>
                  <a:spcPct val="180000"/>
                </a:lnSpc>
                <a:spcAft>
                  <a:spcPts val="0"/>
                </a:spcAft>
              </a:pP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总电流为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I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             </a:t>
              </a:r>
              <a:r>
                <a:rPr lang="en-US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 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A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2 A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，</a:t>
              </a:r>
              <a:endParaRPr lang="zh-CN" altLang="zh-CN" sz="1050" kern="100" dirty="0">
                <a:latin typeface="宋体"/>
                <a:cs typeface="Courier New"/>
              </a:endParaRPr>
            </a:p>
            <a:p>
              <a:pPr algn="just">
                <a:lnSpc>
                  <a:spcPct val="180000"/>
                </a:lnSpc>
                <a:spcAft>
                  <a:spcPts val="0"/>
                </a:spcAft>
              </a:pP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电源释放的电功率为</a:t>
              </a:r>
              <a:endParaRPr lang="zh-CN" altLang="zh-CN" sz="1050" kern="100" dirty="0">
                <a:latin typeface="宋体"/>
                <a:cs typeface="Courier New"/>
              </a:endParaRPr>
            </a:p>
            <a:p>
              <a:pPr algn="just">
                <a:lnSpc>
                  <a:spcPct val="180000"/>
                </a:lnSpc>
                <a:spcAft>
                  <a:spcPts val="0"/>
                </a:spcAft>
              </a:pP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P</a:t>
              </a:r>
              <a:r>
                <a:rPr lang="zh-CN" altLang="zh-CN" sz="2600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释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EI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10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宋体"/>
                  <a:ea typeface="微软雅黑"/>
                  <a:cs typeface="Times New Roman"/>
                </a:rPr>
                <a:t>×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2 W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20 W</a:t>
              </a:r>
              <a:r>
                <a:rPr lang="en-US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.</a:t>
              </a:r>
              <a:endParaRPr lang="zh-CN" altLang="zh-CN" sz="1050" kern="100" dirty="0">
                <a:effectLst/>
                <a:latin typeface="宋体"/>
                <a:cs typeface="Courier New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0850999"/>
                </p:ext>
              </p:extLst>
            </p:nvPr>
          </p:nvGraphicFramePr>
          <p:xfrm>
            <a:off x="2048589" y="2234570"/>
            <a:ext cx="1401763" cy="915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6" name="文档" r:id="rId7" imgW="1401131" imgH="915858" progId="Word.Document.12">
                    <p:embed/>
                  </p:oleObj>
                </mc:Choice>
                <mc:Fallback>
                  <p:oleObj name="文档" r:id="rId7" imgW="1401131" imgH="915858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48589" y="2234570"/>
                          <a:ext cx="1401763" cy="915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矩形 14"/>
          <p:cNvSpPr/>
          <p:nvPr/>
        </p:nvSpPr>
        <p:spPr>
          <a:xfrm>
            <a:off x="179512" y="4356710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20 </a:t>
            </a:r>
            <a:r>
              <a:rPr lang="en-US" altLang="zh-CN" sz="2600" kern="100" dirty="0" smtClean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W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59551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hlinkClick r:id="rId2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51520" y="874153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2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动机消耗的电功率和将电能转化为机械能的功率；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08288" y="1434862"/>
            <a:ext cx="8352928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动机两端的电压为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Ir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10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0.5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.0) V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6 V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动机消耗的电功率为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I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6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 W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2 W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动机消耗的热功率为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热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I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0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 W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W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148991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hlinkClick r:id="rId2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3528" y="1347614"/>
            <a:ext cx="8352928" cy="1217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根据能量守恒得，电动机将电能转化为机械能的功率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机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热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2 W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 W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8 W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74380" y="2674353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微软雅黑"/>
              </a:rPr>
              <a:t>12 W</a:t>
            </a:r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微软雅黑"/>
              </a:rPr>
              <a:t>8 </a:t>
            </a:r>
            <a:r>
              <a:rPr lang="en-US" altLang="zh-CN" sz="2600" kern="100" dirty="0" smtClean="0">
                <a:solidFill>
                  <a:srgbClr val="E36C0A"/>
                </a:solidFill>
                <a:latin typeface="Times New Roman"/>
                <a:ea typeface="微软雅黑"/>
              </a:rPr>
              <a:t>W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464806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hlinkClick r:id="rId3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6" name="TextBox 5">
            <a:hlinkClick r:id="rId4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7" name="TextBox 6">
            <a:hlinkClick r:id="rId5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79512" y="964714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3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源的输出功率和效率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36280" y="1612786"/>
            <a:ext cx="8352928" cy="1217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源的输出功率为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出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释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内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释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I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20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0.5) W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8 W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207644"/>
              </p:ext>
            </p:extLst>
          </p:nvPr>
        </p:nvGraphicFramePr>
        <p:xfrm>
          <a:off x="342384" y="2959263"/>
          <a:ext cx="671830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文档" r:id="rId7" imgW="6717841" imgH="1540797" progId="Word.Document.12">
                  <p:embed/>
                </p:oleObj>
              </mc:Choice>
              <mc:Fallback>
                <p:oleObj name="文档" r:id="rId7" imgW="6717841" imgH="15407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384" y="2959263"/>
                        <a:ext cx="6718300" cy="154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94752" y="4099273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18 W</a:t>
            </a:r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90</a:t>
            </a:r>
            <a:r>
              <a:rPr lang="en-US" altLang="zh-CN" sz="2600" kern="100" dirty="0" smtClean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%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1" name="Picture 2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459067" y="4517331"/>
            <a:ext cx="539117" cy="53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8818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0"/>
            <a:ext cx="8892479" cy="51435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-46037" y="1488"/>
            <a:ext cx="3635896" cy="51435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形标注 5"/>
          <p:cNvSpPr/>
          <p:nvPr/>
        </p:nvSpPr>
        <p:spPr>
          <a:xfrm>
            <a:off x="558602" y="1304181"/>
            <a:ext cx="2648895" cy="2461974"/>
          </a:xfrm>
          <a:prstGeom prst="wedgeEllipseCallout">
            <a:avLst>
              <a:gd name="adj1" fmla="val 65839"/>
              <a:gd name="adj2" fmla="val 209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89859" y="1712878"/>
            <a:ext cx="5554140" cy="1866984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851920" y="1923678"/>
            <a:ext cx="4224233" cy="15993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500" b="1" dirty="0" smtClean="0">
                <a:solidFill>
                  <a:schemeClr val="bg1">
                    <a:lumMod val="50000"/>
                  </a:schemeClr>
                </a:solidFill>
                <a:latin typeface="Impact" panose="020B0806030902050204" pitchFamily="34" charset="0"/>
                <a:ea typeface="微软雅黑" pitchFamily="34" charset="-122"/>
              </a:rPr>
              <a:t>更多精彩内容请登录</a:t>
            </a:r>
            <a:endParaRPr lang="en-US" altLang="zh-CN" sz="3500" b="1" dirty="0">
              <a:solidFill>
                <a:schemeClr val="bg1">
                  <a:lumMod val="50000"/>
                </a:schemeClr>
              </a:solidFill>
              <a:latin typeface="Impact" panose="020B0806030902050204" pitchFamily="34" charset="0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lang="zh-CN" altLang="en-US" sz="3500" b="1" dirty="0" smtClean="0">
              <a:solidFill>
                <a:schemeClr val="bg1">
                  <a:lumMod val="50000"/>
                </a:schemeClr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  <p:sp>
        <p:nvSpPr>
          <p:cNvPr id="9" name="标题 1">
            <a:hlinkClick r:id="rId3"/>
          </p:cNvPr>
          <p:cNvSpPr txBox="1">
            <a:spLocks/>
          </p:cNvSpPr>
          <p:nvPr/>
        </p:nvSpPr>
        <p:spPr>
          <a:xfrm>
            <a:off x="3923928" y="2499742"/>
            <a:ext cx="4968552" cy="911246"/>
          </a:xfrm>
          <a:prstGeom prst="rect">
            <a:avLst/>
          </a:prstGeom>
        </p:spPr>
        <p:txBody>
          <a:bodyPr vert="horz" lIns="68572" tIns="34286" rIns="68572" bIns="34286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000" b="1" dirty="0" smtClean="0">
                <a:solidFill>
                  <a:srgbClr val="0070C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www.91taoke.com</a:t>
            </a:r>
            <a:endParaRPr lang="zh-CN" altLang="en-US" sz="3000" b="1" dirty="0">
              <a:solidFill>
                <a:srgbClr val="0070C0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95697" y="2036301"/>
            <a:ext cx="2843808" cy="8494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4500" b="1" dirty="0" smtClean="0">
                <a:solidFill>
                  <a:srgbClr val="0070C0"/>
                </a:solidFill>
                <a:latin typeface="Impact" panose="020B0806030902050204" pitchFamily="34" charset="0"/>
                <a:ea typeface="微软雅黑" pitchFamily="34" charset="-122"/>
              </a:rPr>
              <a:t>谢谢观看   </a:t>
            </a:r>
            <a:endParaRPr lang="en-US" altLang="zh-CN" sz="4500" b="1" dirty="0">
              <a:solidFill>
                <a:srgbClr val="0070C0"/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5842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251520" y="1484804"/>
            <a:ext cx="504056" cy="2239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基本电路</a:t>
            </a:r>
            <a:endParaRPr lang="zh-CN" altLang="zh-CN" sz="2400" kern="100" dirty="0">
              <a:effectLst/>
              <a:latin typeface="宋体"/>
              <a:cs typeface="Courier New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5204" y="506378"/>
            <a:ext cx="864096" cy="1001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串联</a:t>
            </a:r>
            <a:endParaRPr lang="en-US" altLang="zh-CN" sz="24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路</a:t>
            </a:r>
            <a:endParaRPr lang="zh-CN" altLang="zh-CN" sz="240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699300" y="115858"/>
            <a:ext cx="712879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关系：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I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I</a:t>
            </a:r>
            <a:r>
              <a:rPr lang="en-US" altLang="zh-CN" sz="24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I</a:t>
            </a:r>
            <a:r>
              <a:rPr lang="en-US" altLang="zh-CN" sz="24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…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i="1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	    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i="1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	</a:t>
            </a:r>
            <a:endParaRPr lang="en-US" altLang="zh-CN" sz="2400" u="sng" kern="100" baseline="-25000" dirty="0" smtClean="0">
              <a:solidFill>
                <a:srgbClr val="404040"/>
              </a:solidFill>
              <a:latin typeface="Times New Roman"/>
              <a:ea typeface="微软雅黑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4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</a:t>
            </a:r>
            <a:r>
              <a:rPr lang="en-US" altLang="zh-CN" sz="2400" kern="100" baseline="-250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  </a:t>
            </a:r>
            <a:r>
              <a:rPr lang="en-US" altLang="zh-CN" sz="24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		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i="1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		</a:t>
            </a:r>
            <a:endParaRPr lang="zh-CN" altLang="zh-CN" sz="240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分配规律：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4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∝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4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∝</a:t>
            </a:r>
            <a:r>
              <a:rPr lang="en-US" altLang="zh-CN" sz="2400" i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endParaRPr lang="zh-CN" altLang="zh-CN" sz="240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865684" y="2044834"/>
            <a:ext cx="864096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并联电路</a:t>
            </a:r>
            <a:endParaRPr lang="zh-CN" altLang="zh-CN" sz="240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706920" y="1750769"/>
            <a:ext cx="712117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关系：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I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i="1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		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4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4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…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	</a:t>
            </a:r>
          </a:p>
          <a:p>
            <a:pPr>
              <a:lnSpc>
                <a:spcPct val="150000"/>
              </a:lnSpc>
            </a:pPr>
            <a:r>
              <a:rPr lang="en-US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</a:t>
            </a:r>
            <a:r>
              <a:rPr lang="en-US" altLang="zh-CN" sz="24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	     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i="1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		</a:t>
            </a:r>
            <a:endParaRPr lang="zh-CN" altLang="zh-CN" sz="100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分配规律：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I</a:t>
            </a:r>
            <a:r>
              <a:rPr lang="en-US" altLang="zh-CN" sz="2400" kern="100" dirty="0" smtClean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∝</a:t>
            </a:r>
            <a:r>
              <a:rPr lang="en-US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 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400" kern="100" dirty="0" smtClean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∝</a:t>
            </a:r>
            <a:r>
              <a:rPr lang="en-US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</a:t>
            </a:r>
            <a:endParaRPr lang="zh-CN" altLang="zh-CN" sz="240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835968" y="3406953"/>
            <a:ext cx="6976392" cy="1685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纯电阻电路：电功完全转化为电热</a:t>
            </a:r>
            <a:endParaRPr lang="zh-CN" altLang="zh-CN" sz="240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非纯电阻电路：电功等于电热加其他形式的能</a:t>
            </a:r>
            <a:endParaRPr lang="zh-CN" altLang="zh-CN" sz="240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逻辑电路：</a:t>
            </a:r>
            <a:r>
              <a:rPr lang="en-US" altLang="zh-CN" sz="24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“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与</a:t>
            </a:r>
            <a:r>
              <a:rPr lang="en-US" altLang="zh-CN" sz="24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”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门、</a:t>
            </a:r>
            <a:r>
              <a:rPr lang="en-US" altLang="zh-CN" sz="24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“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或</a:t>
            </a:r>
            <a:r>
              <a:rPr lang="en-US" altLang="zh-CN" sz="24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”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门、</a:t>
            </a:r>
            <a:r>
              <a:rPr lang="en-US" altLang="zh-CN" sz="24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“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非</a:t>
            </a:r>
            <a:r>
              <a:rPr lang="en-US" altLang="zh-CN" sz="24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”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门</a:t>
            </a:r>
            <a:endParaRPr lang="zh-CN" altLang="zh-CN" sz="240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189449" y="173489"/>
            <a:ext cx="17588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400" kern="100" baseline="-250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4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＋</a:t>
            </a:r>
            <a:r>
              <a:rPr lang="en-US" altLang="zh-CN" sz="2400" i="1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U</a:t>
            </a:r>
            <a:r>
              <a:rPr lang="en-US" altLang="zh-CN" sz="2400" kern="100" baseline="-250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4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＋</a:t>
            </a:r>
            <a:r>
              <a:rPr lang="en-US" altLang="zh-CN" sz="2400" kern="100" dirty="0">
                <a:solidFill>
                  <a:srgbClr val="0070C0"/>
                </a:solidFill>
                <a:latin typeface="宋体"/>
                <a:ea typeface="微软雅黑"/>
                <a:cs typeface="Times New Roman"/>
              </a:rPr>
              <a:t>…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625822" y="172626"/>
            <a:ext cx="1072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en-US" altLang="zh-CN" sz="2400" kern="100" baseline="-250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4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＋</a:t>
            </a:r>
            <a:r>
              <a:rPr lang="en-US" altLang="zh-CN" sz="2400" i="1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en-US" altLang="zh-CN" sz="2400" kern="100" baseline="-250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2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1915324" y="77155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＋</a:t>
            </a:r>
            <a:r>
              <a:rPr lang="en-US" altLang="zh-CN" sz="2400" kern="100" dirty="0">
                <a:solidFill>
                  <a:srgbClr val="0070C0"/>
                </a:solidFill>
                <a:latin typeface="宋体"/>
                <a:ea typeface="微软雅黑"/>
                <a:cs typeface="Times New Roman"/>
              </a:rPr>
              <a:t>…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026416" y="699542"/>
            <a:ext cx="1688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400" kern="100" baseline="-250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4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＋</a:t>
            </a:r>
            <a:r>
              <a:rPr lang="en-US" altLang="zh-CN" sz="2400" i="1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400" kern="100" baseline="-250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4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＋</a:t>
            </a:r>
            <a:r>
              <a:rPr lang="en-US" altLang="zh-CN" sz="2400" kern="100" dirty="0">
                <a:solidFill>
                  <a:srgbClr val="0070C0"/>
                </a:solidFill>
                <a:latin typeface="宋体"/>
                <a:ea typeface="微软雅黑"/>
                <a:cs typeface="Times New Roman"/>
              </a:rPr>
              <a:t>…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3067452" y="1822053"/>
            <a:ext cx="1518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I</a:t>
            </a:r>
            <a:r>
              <a:rPr lang="en-US" altLang="zh-CN" sz="2400" kern="100" baseline="-250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4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＋</a:t>
            </a:r>
            <a:r>
              <a:rPr lang="en-US" altLang="zh-CN" sz="2400" i="1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I</a:t>
            </a:r>
            <a:r>
              <a:rPr lang="en-US" altLang="zh-CN" sz="2400" kern="100" baseline="-250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4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＋</a:t>
            </a:r>
            <a:r>
              <a:rPr lang="en-US" altLang="zh-CN" sz="2400" kern="100" dirty="0">
                <a:solidFill>
                  <a:srgbClr val="0070C0"/>
                </a:solidFill>
                <a:latin typeface="宋体"/>
                <a:ea typeface="微软雅黑"/>
                <a:cs typeface="Times New Roman"/>
              </a:rPr>
              <a:t>…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710283"/>
              </p:ext>
            </p:extLst>
          </p:nvPr>
        </p:nvGraphicFramePr>
        <p:xfrm>
          <a:off x="7107520" y="1793921"/>
          <a:ext cx="289148" cy="64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3" imgW="177480" imgH="393480" progId="Equation.DSMT4">
                  <p:embed/>
                </p:oleObj>
              </mc:Choice>
              <mc:Fallback>
                <p:oleObj name="Equation" r:id="rId3" imgW="177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07520" y="1793921"/>
                        <a:ext cx="289148" cy="640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649971"/>
              </p:ext>
            </p:extLst>
          </p:nvPr>
        </p:nvGraphicFramePr>
        <p:xfrm>
          <a:off x="7689160" y="1491630"/>
          <a:ext cx="8509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5" imgW="520560" imgH="431640" progId="Equation.DSMT4">
                  <p:embed/>
                </p:oleObj>
              </mc:Choice>
              <mc:Fallback>
                <p:oleObj name="Equation" r:id="rId5" imgW="520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89160" y="1491630"/>
                        <a:ext cx="85090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/>
          <p:cNvSpPr/>
          <p:nvPr/>
        </p:nvSpPr>
        <p:spPr>
          <a:xfrm>
            <a:off x="1987332" y="241335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＋</a:t>
            </a:r>
            <a:r>
              <a:rPr lang="en-US" altLang="zh-CN" sz="2400" kern="100" dirty="0">
                <a:solidFill>
                  <a:srgbClr val="0070C0"/>
                </a:solidFill>
                <a:latin typeface="宋体"/>
                <a:ea typeface="微软雅黑"/>
                <a:cs typeface="Times New Roman"/>
              </a:rPr>
              <a:t>…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3563888" y="2340918"/>
            <a:ext cx="1688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400" kern="100" baseline="-250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4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＋</a:t>
            </a:r>
            <a:r>
              <a:rPr lang="en-US" altLang="zh-CN" sz="2400" i="1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400" kern="100" baseline="-250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4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＋</a:t>
            </a:r>
            <a:r>
              <a:rPr lang="en-US" altLang="zh-CN" sz="2400" kern="100" dirty="0">
                <a:solidFill>
                  <a:srgbClr val="0070C0"/>
                </a:solidFill>
                <a:latin typeface="宋体"/>
                <a:ea typeface="微软雅黑"/>
                <a:cs typeface="Times New Roman"/>
              </a:rPr>
              <a:t>…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657090"/>
              </p:ext>
            </p:extLst>
          </p:nvPr>
        </p:nvGraphicFramePr>
        <p:xfrm>
          <a:off x="3737268" y="2891507"/>
          <a:ext cx="289148" cy="64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7" imgW="177480" imgH="393480" progId="Equation.DSMT4">
                  <p:embed/>
                </p:oleObj>
              </mc:Choice>
              <mc:Fallback>
                <p:oleObj name="Equation" r:id="rId7" imgW="177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7268" y="2891507"/>
                        <a:ext cx="289148" cy="640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682455"/>
              </p:ext>
            </p:extLst>
          </p:nvPr>
        </p:nvGraphicFramePr>
        <p:xfrm>
          <a:off x="4644008" y="2882642"/>
          <a:ext cx="289148" cy="64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8" imgW="177480" imgH="393480" progId="Equation.DSMT4">
                  <p:embed/>
                </p:oleObj>
              </mc:Choice>
              <mc:Fallback>
                <p:oleObj name="Equation" r:id="rId8" imgW="177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4008" y="2882642"/>
                        <a:ext cx="289148" cy="640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左大括号 49"/>
          <p:cNvSpPr/>
          <p:nvPr/>
        </p:nvSpPr>
        <p:spPr>
          <a:xfrm>
            <a:off x="1627292" y="267494"/>
            <a:ext cx="216024" cy="1505869"/>
          </a:xfrm>
          <a:prstGeom prst="leftBrac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左大括号 50"/>
          <p:cNvSpPr/>
          <p:nvPr/>
        </p:nvSpPr>
        <p:spPr>
          <a:xfrm>
            <a:off x="1627292" y="1842259"/>
            <a:ext cx="216024" cy="1528405"/>
          </a:xfrm>
          <a:prstGeom prst="leftBrac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左大括号 51"/>
          <p:cNvSpPr/>
          <p:nvPr/>
        </p:nvSpPr>
        <p:spPr>
          <a:xfrm>
            <a:off x="691188" y="173489"/>
            <a:ext cx="174496" cy="4846533"/>
          </a:xfrm>
          <a:prstGeom prst="leftBrac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622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35" grpId="0"/>
      <p:bldP spid="37" grpId="0"/>
      <p:bldP spid="39" grpId="0"/>
      <p:bldP spid="45" grpId="0"/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611560" y="1434862"/>
            <a:ext cx="57606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基本规律</a:t>
            </a:r>
            <a:endParaRPr lang="zh-CN" altLang="zh-CN" sz="2400" kern="100" dirty="0">
              <a:effectLst/>
              <a:latin typeface="宋体"/>
              <a:cs typeface="Courier New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181200" y="604674"/>
            <a:ext cx="4254896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阻定律：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	</a:t>
            </a:r>
            <a:endParaRPr lang="zh-CN" altLang="zh-CN" sz="1000" u="sng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焦耳定律：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i="1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	</a:t>
            </a:r>
            <a:endParaRPr lang="zh-CN" altLang="zh-CN" sz="1000" kern="100" dirty="0">
              <a:effectLst/>
              <a:latin typeface="宋体"/>
              <a:cs typeface="Courier New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195244" y="2170354"/>
            <a:ext cx="4254896" cy="8410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欧姆定律</a:t>
            </a:r>
            <a:endParaRPr lang="zh-CN" altLang="zh-CN" sz="100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endParaRPr lang="zh-CN" altLang="zh-CN" sz="1000" kern="100" dirty="0">
              <a:effectLst/>
              <a:latin typeface="宋体"/>
              <a:cs typeface="Courier New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2693368" y="1900818"/>
            <a:ext cx="42548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部分电路：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I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	</a:t>
            </a:r>
            <a:endParaRPr lang="zh-CN" altLang="zh-CN" sz="1000" u="sng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闭合电路：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I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	</a:t>
            </a:r>
            <a:endParaRPr lang="zh-CN" altLang="zh-CN" sz="1000" u="sng" kern="100" dirty="0">
              <a:effectLst/>
              <a:latin typeface="宋体"/>
              <a:cs typeface="Courier New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207428" y="3218011"/>
            <a:ext cx="7245384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闭合电路的功率：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4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总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i="1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    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4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出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i="1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     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4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内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i="1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	</a:t>
            </a:r>
            <a:endParaRPr lang="zh-CN" altLang="zh-CN" sz="1000" kern="100" dirty="0">
              <a:effectLst/>
              <a:latin typeface="宋体"/>
              <a:cs typeface="Courier New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1172384" y="3866877"/>
            <a:ext cx="6559152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多用电表的原理</a:t>
            </a:r>
            <a:r>
              <a:rPr lang="zh-CN" altLang="zh-CN" sz="2400" kern="10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和</a:t>
            </a:r>
            <a:r>
              <a:rPr lang="zh-CN" altLang="zh-CN" sz="2400" kern="10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使用</a:t>
            </a:r>
            <a:endParaRPr lang="zh-CN" altLang="zh-CN" sz="10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312218"/>
              </p:ext>
            </p:extLst>
          </p:nvPr>
        </p:nvGraphicFramePr>
        <p:xfrm>
          <a:off x="3412252" y="491138"/>
          <a:ext cx="432048" cy="60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Equation" r:id="rId3" imgW="279360" imgH="393480" progId="Equation.DSMT4">
                  <p:embed/>
                </p:oleObj>
              </mc:Choice>
              <mc:Fallback>
                <p:oleObj name="Equation" r:id="rId3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2252" y="491138"/>
                        <a:ext cx="432048" cy="608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355484" y="1261229"/>
            <a:ext cx="6623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I</a:t>
            </a:r>
            <a:r>
              <a:rPr lang="en-US" altLang="zh-CN" sz="2400" kern="100" baseline="300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400" i="1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Rt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789395"/>
              </p:ext>
            </p:extLst>
          </p:nvPr>
        </p:nvGraphicFramePr>
        <p:xfrm>
          <a:off x="4976250" y="1811216"/>
          <a:ext cx="292970" cy="60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Equation" r:id="rId5" imgW="190440" imgH="393480" progId="Equation.DSMT4">
                  <p:embed/>
                </p:oleObj>
              </mc:Choice>
              <mc:Fallback>
                <p:oleObj name="Equation" r:id="rId5" imgW="190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6250" y="1811216"/>
                        <a:ext cx="292970" cy="605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114213"/>
              </p:ext>
            </p:extLst>
          </p:nvPr>
        </p:nvGraphicFramePr>
        <p:xfrm>
          <a:off x="4844048" y="2370966"/>
          <a:ext cx="5873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7" imgW="380880" imgH="393480" progId="Equation.DSMT4">
                  <p:embed/>
                </p:oleObj>
              </mc:Choice>
              <mc:Fallback>
                <p:oleObj name="Equation" r:id="rId7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4048" y="2370966"/>
                        <a:ext cx="58737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/>
          <p:cNvSpPr/>
          <p:nvPr/>
        </p:nvSpPr>
        <p:spPr>
          <a:xfrm>
            <a:off x="4369982" y="3318981"/>
            <a:ext cx="474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IE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5805356" y="3307933"/>
            <a:ext cx="510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IU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7446300" y="3291830"/>
            <a:ext cx="510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I</a:t>
            </a:r>
            <a:r>
              <a:rPr lang="en-US" altLang="zh-CN" sz="2400" kern="100" baseline="300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400" i="1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r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43" name="左大括号 42"/>
          <p:cNvSpPr/>
          <p:nvPr/>
        </p:nvSpPr>
        <p:spPr>
          <a:xfrm>
            <a:off x="2627784" y="2067866"/>
            <a:ext cx="144016" cy="935932"/>
          </a:xfrm>
          <a:prstGeom prst="leftBrac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左大括号 43"/>
          <p:cNvSpPr/>
          <p:nvPr/>
        </p:nvSpPr>
        <p:spPr>
          <a:xfrm>
            <a:off x="1115616" y="771550"/>
            <a:ext cx="144016" cy="3672408"/>
          </a:xfrm>
          <a:prstGeom prst="leftBrac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6762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8" grpId="0"/>
      <p:bldP spid="40" grpId="0"/>
      <p:bldP spid="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459067" y="4517331"/>
            <a:ext cx="539117" cy="53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矩形 14"/>
          <p:cNvSpPr/>
          <p:nvPr/>
        </p:nvSpPr>
        <p:spPr>
          <a:xfrm>
            <a:off x="562412" y="2023269"/>
            <a:ext cx="905624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实验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475656" y="871025"/>
            <a:ext cx="5723036" cy="2868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描绘小灯泡的伏安特性曲线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80000"/>
              </a:lnSpc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测定金属的电阻率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80000"/>
              </a:lnSpc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练习使用多用电表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80000"/>
              </a:lnSpc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测定电池的电动势和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内阻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1373168" y="1131590"/>
            <a:ext cx="216024" cy="2520280"/>
          </a:xfrm>
          <a:prstGeom prst="leftBrac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956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/>
          <p:cNvCxnSpPr/>
          <p:nvPr/>
        </p:nvCxnSpPr>
        <p:spPr>
          <a:xfrm flipV="1">
            <a:off x="574405" y="324057"/>
            <a:ext cx="8174059" cy="9393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44"/>
          <p:cNvSpPr txBox="1">
            <a:spLocks noChangeArrowheads="1"/>
          </p:cNvSpPr>
          <p:nvPr/>
        </p:nvSpPr>
        <p:spPr bwMode="auto">
          <a:xfrm>
            <a:off x="524312" y="868903"/>
            <a:ext cx="54006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3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indent="457200" defTabSz="720725">
              <a:lnSpc>
                <a:spcPct val="135000"/>
              </a:lnSpc>
              <a:defRPr sz="160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defTabSz="720725" eaLnBrk="0" hangingPunct="0">
              <a:defRPr sz="1600">
                <a:latin typeface="Arial" pitchFamily="34" charset="0"/>
                <a:ea typeface="宋体" pitchFamily="2" charset="-122"/>
              </a:defRPr>
            </a:lvl2pPr>
            <a:lvl3pPr defTabSz="720725" eaLnBrk="0" hangingPunct="0">
              <a:defRPr sz="1600">
                <a:latin typeface="Arial" pitchFamily="34" charset="0"/>
                <a:ea typeface="宋体" pitchFamily="2" charset="-122"/>
              </a:defRPr>
            </a:lvl3pPr>
            <a:lvl4pPr defTabSz="720725" eaLnBrk="0" hangingPunct="0">
              <a:defRPr sz="1600">
                <a:latin typeface="Arial" pitchFamily="34" charset="0"/>
                <a:ea typeface="宋体" pitchFamily="2" charset="-122"/>
              </a:defRPr>
            </a:lvl4pPr>
            <a:lvl5pPr defTabSz="720725" eaLnBrk="0" hangingPunct="0">
              <a:defRPr sz="1600">
                <a:latin typeface="Arial" pitchFamily="34" charset="0"/>
                <a:ea typeface="宋体" pitchFamily="2" charset="-122"/>
              </a:defRPr>
            </a:lvl5pPr>
            <a:lvl6pPr defTabSz="720725" eaLnBrk="0" fontAlgn="base" hangingPunct="0">
              <a:spcBef>
                <a:spcPct val="0"/>
              </a:spcBef>
              <a:spcAft>
                <a:spcPct val="0"/>
              </a:spcAft>
              <a:defRPr sz="1600">
                <a:latin typeface="Arial" pitchFamily="34" charset="0"/>
                <a:ea typeface="宋体" pitchFamily="2" charset="-122"/>
              </a:defRPr>
            </a:lvl6pPr>
            <a:lvl7pPr defTabSz="720725" eaLnBrk="0" fontAlgn="base" hangingPunct="0">
              <a:spcBef>
                <a:spcPct val="0"/>
              </a:spcBef>
              <a:spcAft>
                <a:spcPct val="0"/>
              </a:spcAft>
              <a:defRPr sz="1600">
                <a:latin typeface="Arial" pitchFamily="34" charset="0"/>
                <a:ea typeface="宋体" pitchFamily="2" charset="-122"/>
              </a:defRPr>
            </a:lvl7pPr>
            <a:lvl8pPr defTabSz="720725" eaLnBrk="0" fontAlgn="base" hangingPunct="0">
              <a:spcBef>
                <a:spcPct val="0"/>
              </a:spcBef>
              <a:spcAft>
                <a:spcPct val="0"/>
              </a:spcAft>
              <a:defRPr sz="1600">
                <a:latin typeface="Arial" pitchFamily="34" charset="0"/>
                <a:ea typeface="宋体" pitchFamily="2" charset="-122"/>
              </a:defRPr>
            </a:lvl8pPr>
            <a:lvl9pPr defTabSz="720725" eaLnBrk="0" fontAlgn="base" hangingPunct="0">
              <a:spcBef>
                <a:spcPct val="0"/>
              </a:spcBef>
              <a:spcAft>
                <a:spcPct val="0"/>
              </a:spcAft>
              <a:defRPr sz="1600">
                <a:latin typeface="Arial" pitchFamily="34" charset="0"/>
                <a:ea typeface="宋体" pitchFamily="2" charset="-122"/>
              </a:defRPr>
            </a:lvl9pPr>
          </a:lstStyle>
          <a:p>
            <a:pPr indent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chemeClr val="tx1"/>
                </a:solidFill>
                <a:cs typeface="Times New Roman"/>
              </a:rPr>
              <a:t>一、纯电阻电路和非纯电阻电路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67544" y="1563026"/>
            <a:ext cx="8661216" cy="3096956"/>
            <a:chOff x="482784" y="1591105"/>
            <a:chExt cx="8661216" cy="3096956"/>
          </a:xfrm>
        </p:grpSpPr>
        <p:sp>
          <p:nvSpPr>
            <p:cNvPr id="7" name="矩形 6"/>
            <p:cNvSpPr/>
            <p:nvPr/>
          </p:nvSpPr>
          <p:spPr>
            <a:xfrm>
              <a:off x="482784" y="1591105"/>
              <a:ext cx="8661216" cy="29731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80000"/>
                </a:lnSpc>
                <a:spcAft>
                  <a:spcPts val="0"/>
                </a:spcAft>
              </a:pP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1.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对于纯电阻电路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(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如白炽灯、电炉丝等构成的电路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)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，电流做功将电能全部转化为内能，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W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Q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i="1" kern="1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UIt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    </a:t>
              </a:r>
              <a:r>
                <a:rPr lang="en-US" altLang="zh-CN" sz="2600" i="1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t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Pt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.</a:t>
              </a:r>
              <a:endParaRPr lang="zh-CN" altLang="zh-CN" sz="1050" kern="100" dirty="0">
                <a:latin typeface="宋体"/>
                <a:cs typeface="Courier New"/>
              </a:endParaRPr>
            </a:p>
            <a:p>
              <a:pPr algn="just">
                <a:lnSpc>
                  <a:spcPct val="180000"/>
                </a:lnSpc>
                <a:spcAft>
                  <a:spcPts val="0"/>
                </a:spcAft>
              </a:pP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2.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对于非纯电阻电路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(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如含有电动机、电解槽等的电路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)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，电功大于电热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.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在这种情况下，不能用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I</a:t>
              </a:r>
              <a:r>
                <a:rPr lang="en-US" altLang="zh-CN" sz="2600" kern="100" baseline="30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2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Rt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或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宋体"/>
                  <a:ea typeface="Times New Roman"/>
                  <a:cs typeface="Courier New"/>
                </a:rPr>
                <a:t> </a:t>
              </a:r>
              <a:r>
                <a:rPr lang="en-US" altLang="zh-CN" sz="2600" kern="100" dirty="0" smtClean="0">
                  <a:solidFill>
                    <a:srgbClr val="404040"/>
                  </a:solidFill>
                  <a:latin typeface="宋体"/>
                  <a:ea typeface="Times New Roman"/>
                  <a:cs typeface="Courier New"/>
                </a:rPr>
                <a:t> </a:t>
              </a:r>
              <a:r>
                <a:rPr lang="en-US" altLang="zh-CN" sz="2600" i="1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t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来计算电功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.</a:t>
              </a:r>
              <a:endParaRPr lang="zh-CN" altLang="zh-CN" sz="1050" kern="100" dirty="0">
                <a:effectLst/>
                <a:latin typeface="宋体"/>
                <a:cs typeface="Courier New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2564149"/>
                </p:ext>
              </p:extLst>
            </p:nvPr>
          </p:nvGraphicFramePr>
          <p:xfrm>
            <a:off x="6732240" y="2386206"/>
            <a:ext cx="601663" cy="892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7" name="文档" r:id="rId4" imgW="601050" imgH="892782" progId="Word.Document.12">
                    <p:embed/>
                  </p:oleObj>
                </mc:Choice>
                <mc:Fallback>
                  <p:oleObj name="文档" r:id="rId4" imgW="601050" imgH="892782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732240" y="2386206"/>
                          <a:ext cx="601663" cy="892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2533541"/>
                </p:ext>
              </p:extLst>
            </p:nvPr>
          </p:nvGraphicFramePr>
          <p:xfrm>
            <a:off x="6451828" y="3795886"/>
            <a:ext cx="601663" cy="892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8" name="文档" r:id="rId7" imgW="601050" imgH="892782" progId="Word.Document.12">
                    <p:embed/>
                  </p:oleObj>
                </mc:Choice>
                <mc:Fallback>
                  <p:oleObj name="文档" r:id="rId7" imgW="601050" imgH="892782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51828" y="3795886"/>
                          <a:ext cx="601663" cy="892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圆角矩形 13"/>
          <p:cNvSpPr/>
          <p:nvPr/>
        </p:nvSpPr>
        <p:spPr>
          <a:xfrm>
            <a:off x="7103583" y="474822"/>
            <a:ext cx="1644881" cy="727200"/>
          </a:xfrm>
          <a:prstGeom prst="roundRect">
            <a:avLst>
              <a:gd name="adj" fmla="val 5813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7208466" y="498758"/>
            <a:ext cx="153999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专题整合</a:t>
            </a:r>
            <a:endParaRPr lang="zh-CN" altLang="en-US" sz="24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6172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95536" y="639644"/>
            <a:ext cx="8352928" cy="35882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如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示，电解槽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和电炉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并联后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接到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源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上，电源内阻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 Ω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电炉电阻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9 Ω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解槽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阻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′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0.5 Ω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当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S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闭合、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S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断开时，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炉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消耗功率为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684 W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；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S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S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都闭合时电炉消耗功率为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75 W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炉电阻可看做不变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试求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21506" name="Picture 2" descr="\\莫成程\f\幻灯片文件复制\2015\同步\步步高\物理\步步高人教3-1（人教）\C257A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939289"/>
            <a:ext cx="1381984" cy="1065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7656894" y="2163425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1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1566889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67544" y="627534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1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源的电动势；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277597"/>
              </p:ext>
            </p:extLst>
          </p:nvPr>
        </p:nvGraphicFramePr>
        <p:xfrm>
          <a:off x="556578" y="1408033"/>
          <a:ext cx="8259762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文档" r:id="rId4" imgW="8262437" imgH="2311016" progId="Word.Document.12">
                  <p:embed/>
                </p:oleObj>
              </mc:Choice>
              <mc:Fallback>
                <p:oleObj name="文档" r:id="rId4" imgW="8262437" imgH="23110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578" y="1408033"/>
                        <a:ext cx="8259762" cy="230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03156" y="3178409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源电动势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I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＋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20 V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10776" y="3867894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120 </a:t>
            </a:r>
            <a:r>
              <a:rPr lang="en-US" altLang="zh-CN" sz="2600" kern="100" dirty="0" smtClean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V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319219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97</TotalTime>
  <Words>1234</Words>
  <Application>Microsoft Office PowerPoint</Application>
  <PresentationFormat>全屏显示(16:9)</PresentationFormat>
  <Paragraphs>214</Paragraphs>
  <Slides>34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37" baseType="lpstr">
      <vt:lpstr>Office 主题</vt:lpstr>
      <vt:lpstr>Equation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567</cp:revision>
  <dcterms:modified xsi:type="dcterms:W3CDTF">2015-04-29T10:24:57Z</dcterms:modified>
</cp:coreProperties>
</file>